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04DC7" w:rsidRPr="00204DC7" w:rsidRDefault="00204DC7" w:rsidP="00204DC7">
      <w:r w:rsidRPr="00204DC7">
        <w:t xml:space="preserve">Math 4 </w:t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  <w:t>Name_______________________________</w:t>
      </w:r>
    </w:p>
    <w:p w:rsidR="00204DC7" w:rsidRPr="00204DC7" w:rsidRDefault="00204DC7" w:rsidP="00204DC7">
      <w:r w:rsidRPr="00204DC7">
        <w:rPr>
          <w:b/>
        </w:rPr>
        <w:t>5-5 Practice 2</w:t>
      </w:r>
      <w:r w:rsidRPr="00204DC7">
        <w:rPr>
          <w:b/>
        </w:rPr>
        <w:tab/>
      </w:r>
      <w:r w:rsidRPr="00204DC7">
        <w:rPr>
          <w:b/>
        </w:rPr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  <w:t>Date _______</w:t>
      </w:r>
    </w:p>
    <w:p w:rsidR="00204DC7" w:rsidRPr="00204DC7" w:rsidRDefault="00204DC7" w:rsidP="00204DC7">
      <w:pPr>
        <w:rPr>
          <w:sz w:val="16"/>
          <w:szCs w:val="16"/>
        </w:rPr>
      </w:pPr>
    </w:p>
    <w:p w:rsidR="00204DC7" w:rsidRPr="00204DC7" w:rsidRDefault="00204DC7" w:rsidP="00204DC7">
      <w:pPr>
        <w:spacing w:line="360" w:lineRule="atLeast"/>
      </w:pPr>
      <w:r w:rsidRPr="00204DC7">
        <w:rPr>
          <w:u w:val="single"/>
        </w:rPr>
        <w:t>Notations:</w:t>
      </w:r>
      <w:r w:rsidRPr="00204DC7">
        <w:t xml:space="preserve">  In addition to </w:t>
      </w:r>
      <w:r w:rsidRPr="00204DC7">
        <w:rPr>
          <w:i/>
        </w:rPr>
        <w:t>f '(x)</w:t>
      </w:r>
      <w:r w:rsidRPr="00204DC7">
        <w:t xml:space="preserve">, various notations are used to denote the derivative of </w:t>
      </w:r>
      <w:r w:rsidRPr="00204DC7">
        <w:rPr>
          <w:i/>
        </w:rPr>
        <w:t>y = f(x).</w:t>
      </w:r>
      <w:r w:rsidRPr="00204DC7">
        <w:t xml:space="preserve">  The ones most commonly used are </w:t>
      </w:r>
      <w:r w:rsidRPr="00204DC7">
        <w:rPr>
          <w:i/>
        </w:rPr>
        <w:t>y</w:t>
      </w:r>
      <w:r w:rsidRPr="00204DC7">
        <w:t xml:space="preserve"> ' and </w:t>
      </w:r>
      <w:r w:rsidRPr="00204DC7">
        <w:rPr>
          <w:position w:val="-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.25pt;height:30pt" o:ole="">
            <v:imagedata r:id="rId4" o:title=""/>
          </v:shape>
          <o:OLEObject Type="Embed" ProgID="Equation.DSMT4" ShapeID="_x0000_i1025" DrawAspect="Content" ObjectID="_1521608656" r:id="rId5"/>
        </w:object>
      </w:r>
      <w:r w:rsidRPr="00204DC7">
        <w:t xml:space="preserve">.  </w:t>
      </w:r>
      <w:r w:rsidRPr="00204DC7">
        <w:rPr>
          <w:position w:val="-24"/>
        </w:rPr>
        <w:object w:dxaOrig="360" w:dyaOrig="620">
          <v:shape id="_x0000_i1026" type="#_x0000_t75" style="width:18pt;height:30.75pt" o:ole="">
            <v:imagedata r:id="rId4" o:title=""/>
          </v:shape>
          <o:OLEObject Type="Embed" ProgID="Equation.DSMT4" ShapeID="_x0000_i1026" DrawAspect="Content" ObjectID="_1521608657" r:id="rId6"/>
        </w:object>
      </w:r>
      <w:r w:rsidRPr="00204DC7">
        <w:t xml:space="preserve">should be thought of as the derivative of </w:t>
      </w:r>
      <w:r w:rsidRPr="00204DC7">
        <w:rPr>
          <w:i/>
        </w:rPr>
        <w:t>y</w:t>
      </w:r>
      <w:r w:rsidRPr="00204DC7">
        <w:t xml:space="preserve"> with respect to the variable </w:t>
      </w:r>
      <w:r w:rsidRPr="00204DC7">
        <w:rPr>
          <w:i/>
        </w:rPr>
        <w:t>x.</w:t>
      </w:r>
    </w:p>
    <w:p w:rsidR="00204DC7" w:rsidRDefault="00204DC7" w:rsidP="00204DC7">
      <w:pPr>
        <w:spacing w:line="360" w:lineRule="atLeast"/>
        <w:ind w:left="1440" w:hanging="1440"/>
      </w:pPr>
    </w:p>
    <w:p w:rsidR="00204DC7" w:rsidRPr="00204DC7" w:rsidRDefault="00204DC7" w:rsidP="00204DC7">
      <w:pPr>
        <w:spacing w:line="360" w:lineRule="atLeast"/>
        <w:ind w:left="1440" w:hanging="1440"/>
      </w:pPr>
      <w:r w:rsidRPr="00204DC7">
        <w:t>Problems: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1.</w:t>
      </w:r>
      <w:r w:rsidRPr="00204DC7">
        <w:tab/>
      </w:r>
      <w:r w:rsidRPr="00204DC7">
        <w:rPr>
          <w:position w:val="-14"/>
        </w:rPr>
        <w:object w:dxaOrig="2160" w:dyaOrig="400">
          <v:shape id="_x0000_i1027" type="#_x0000_t75" style="width:108pt;height:20.25pt" o:ole="">
            <v:imagedata r:id="rId7" o:title=""/>
          </v:shape>
          <o:OLEObject Type="Embed" ProgID="Equation.DSMT4" ShapeID="_x0000_i1027" DrawAspect="Content" ObjectID="_1521608658" r:id="rId8"/>
        </w:object>
      </w:r>
      <w:r w:rsidRPr="00204DC7">
        <w:tab/>
        <w:t xml:space="preserve">find </w:t>
      </w:r>
      <w:r w:rsidRPr="00204DC7">
        <w:rPr>
          <w:position w:val="-14"/>
        </w:rPr>
        <w:object w:dxaOrig="639" w:dyaOrig="400">
          <v:shape id="_x0000_i1028" type="#_x0000_t75" style="width:32.25pt;height:20.25pt" o:ole="">
            <v:imagedata r:id="rId9" o:title=""/>
          </v:shape>
          <o:OLEObject Type="Embed" ProgID="Equation.DSMT4" ShapeID="_x0000_i1028" DrawAspect="Content" ObjectID="_1521608659" r:id="rId10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2.</w:t>
      </w:r>
      <w:r w:rsidRPr="00204DC7">
        <w:tab/>
      </w:r>
      <w:r w:rsidRPr="00204DC7">
        <w:rPr>
          <w:position w:val="-14"/>
        </w:rPr>
        <w:object w:dxaOrig="2020" w:dyaOrig="400">
          <v:shape id="_x0000_i1029" type="#_x0000_t75" style="width:101.25pt;height:20.25pt" o:ole="">
            <v:imagedata r:id="rId11" o:title=""/>
          </v:shape>
          <o:OLEObject Type="Embed" ProgID="Equation.DSMT4" ShapeID="_x0000_i1029" DrawAspect="Content" ObjectID="_1521608660" r:id="rId12"/>
        </w:object>
      </w:r>
      <w:r w:rsidRPr="00204DC7">
        <w:tab/>
        <w:t xml:space="preserve">find </w:t>
      </w:r>
      <w:r w:rsidRPr="00204DC7">
        <w:rPr>
          <w:position w:val="-14"/>
        </w:rPr>
        <w:object w:dxaOrig="620" w:dyaOrig="400">
          <v:shape id="_x0000_i1030" type="#_x0000_t75" style="width:30.75pt;height:20.25pt" o:ole="">
            <v:imagedata r:id="rId13" o:title=""/>
          </v:shape>
          <o:OLEObject Type="Embed" ProgID="Equation.DSMT4" ShapeID="_x0000_i1030" DrawAspect="Content" ObjectID="_1521608661" r:id="rId14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3.</w:t>
      </w:r>
      <w:r w:rsidRPr="00204DC7">
        <w:tab/>
      </w:r>
      <w:r w:rsidRPr="00204DC7">
        <w:rPr>
          <w:position w:val="-14"/>
        </w:rPr>
        <w:object w:dxaOrig="2200" w:dyaOrig="400">
          <v:shape id="_x0000_i1031" type="#_x0000_t75" style="width:110.25pt;height:20.25pt" o:ole="">
            <v:imagedata r:id="rId15" o:title=""/>
          </v:shape>
          <o:OLEObject Type="Embed" ProgID="Equation.DSMT4" ShapeID="_x0000_i1031" DrawAspect="Content" ObjectID="_1521608662" r:id="rId16"/>
        </w:object>
      </w:r>
      <w:r w:rsidRPr="00204DC7">
        <w:tab/>
        <w:t xml:space="preserve">find </w:t>
      </w:r>
      <w:r w:rsidRPr="00204DC7">
        <w:rPr>
          <w:position w:val="-14"/>
        </w:rPr>
        <w:object w:dxaOrig="639" w:dyaOrig="400">
          <v:shape id="_x0000_i1032" type="#_x0000_t75" style="width:32.25pt;height:20.25pt" o:ole="">
            <v:imagedata r:id="rId9" o:title=""/>
          </v:shape>
          <o:OLEObject Type="Embed" ProgID="Equation.DSMT4" ShapeID="_x0000_i1032" DrawAspect="Content" ObjectID="_1521608663" r:id="rId17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4.</w:t>
      </w:r>
      <w:r w:rsidRPr="00204DC7">
        <w:tab/>
      </w:r>
      <w:r w:rsidRPr="00204DC7">
        <w:rPr>
          <w:position w:val="-10"/>
        </w:rPr>
        <w:object w:dxaOrig="1660" w:dyaOrig="360">
          <v:shape id="_x0000_i1033" type="#_x0000_t75" style="width:83.25pt;height:18pt" o:ole="">
            <v:imagedata r:id="rId18" o:title=""/>
          </v:shape>
          <o:OLEObject Type="Embed" ProgID="Equation.DSMT4" ShapeID="_x0000_i1033" DrawAspect="Content" ObjectID="_1521608664" r:id="rId19"/>
        </w:object>
      </w:r>
      <w:r w:rsidRPr="00204DC7">
        <w:tab/>
        <w:t xml:space="preserve">find </w:t>
      </w:r>
      <w:r w:rsidRPr="00204DC7">
        <w:rPr>
          <w:position w:val="-10"/>
        </w:rPr>
        <w:object w:dxaOrig="279" w:dyaOrig="320">
          <v:shape id="_x0000_i1034" type="#_x0000_t75" style="width:14.25pt;height:15.75pt" o:ole="">
            <v:imagedata r:id="rId20" o:title=""/>
          </v:shape>
          <o:OLEObject Type="Embed" ProgID="Equation.DSMT4" ShapeID="_x0000_i1034" DrawAspect="Content" ObjectID="_1521608665" r:id="rId21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5.</w:t>
      </w:r>
      <w:r w:rsidRPr="00204DC7">
        <w:tab/>
      </w:r>
      <w:r w:rsidRPr="00204DC7">
        <w:rPr>
          <w:position w:val="-10"/>
        </w:rPr>
        <w:object w:dxaOrig="980" w:dyaOrig="320">
          <v:shape id="_x0000_i1035" type="#_x0000_t75" style="width:48.75pt;height:15.75pt" o:ole="">
            <v:imagedata r:id="rId22" o:title=""/>
          </v:shape>
          <o:OLEObject Type="Embed" ProgID="Equation.DSMT4" ShapeID="_x0000_i1035" DrawAspect="Content" ObjectID="_1521608666" r:id="rId23"/>
        </w:object>
      </w:r>
      <w:r w:rsidRPr="00204DC7">
        <w:tab/>
        <w:t xml:space="preserve">find </w:t>
      </w:r>
      <w:r w:rsidRPr="00204DC7">
        <w:rPr>
          <w:position w:val="-24"/>
        </w:rPr>
        <w:object w:dxaOrig="360" w:dyaOrig="620">
          <v:shape id="_x0000_i1036" type="#_x0000_t75" style="width:18pt;height:30.75pt" o:ole="">
            <v:imagedata r:id="rId24" o:title=""/>
          </v:shape>
          <o:OLEObject Type="Embed" ProgID="Equation.DSMT4" ShapeID="_x0000_i1036" DrawAspect="Content" ObjectID="_1521608667" r:id="rId25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6.</w:t>
      </w:r>
      <w:r w:rsidRPr="00204DC7">
        <w:tab/>
      </w:r>
      <w:r w:rsidRPr="00204DC7">
        <w:rPr>
          <w:position w:val="-10"/>
        </w:rPr>
        <w:object w:dxaOrig="660" w:dyaOrig="360">
          <v:shape id="_x0000_i1037" type="#_x0000_t75" style="width:33pt;height:18pt" o:ole="">
            <v:imagedata r:id="rId26" o:title=""/>
          </v:shape>
          <o:OLEObject Type="Embed" ProgID="Equation.DSMT4" ShapeID="_x0000_i1037" DrawAspect="Content" ObjectID="_1521608668" r:id="rId27"/>
        </w:object>
      </w:r>
      <w:r w:rsidRPr="00204DC7">
        <w:tab/>
        <w:t xml:space="preserve">find </w:t>
      </w:r>
      <w:r w:rsidRPr="00204DC7">
        <w:rPr>
          <w:position w:val="-24"/>
        </w:rPr>
        <w:object w:dxaOrig="360" w:dyaOrig="620">
          <v:shape id="_x0000_i1038" type="#_x0000_t75" style="width:18pt;height:30.75pt" o:ole="">
            <v:imagedata r:id="rId24" o:title=""/>
          </v:shape>
          <o:OLEObject Type="Embed" ProgID="Equation.DSMT4" ShapeID="_x0000_i1038" DrawAspect="Content" ObjectID="_1521608669" r:id="rId28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7.</w:t>
      </w:r>
      <w:r w:rsidRPr="00204DC7">
        <w:tab/>
      </w:r>
      <w:r w:rsidRPr="00204DC7">
        <w:rPr>
          <w:position w:val="-6"/>
        </w:rPr>
        <w:object w:dxaOrig="1500" w:dyaOrig="320">
          <v:shape id="_x0000_i1039" type="#_x0000_t75" style="width:75pt;height:15.75pt" o:ole="">
            <v:imagedata r:id="rId29" o:title=""/>
          </v:shape>
          <o:OLEObject Type="Embed" ProgID="Equation.DSMT4" ShapeID="_x0000_i1039" DrawAspect="Content" ObjectID="_1521608670" r:id="rId30"/>
        </w:object>
      </w:r>
      <w:r w:rsidRPr="00204DC7">
        <w:tab/>
        <w:t xml:space="preserve">find </w:t>
      </w:r>
      <w:r w:rsidRPr="00204DC7">
        <w:rPr>
          <w:position w:val="-24"/>
        </w:rPr>
        <w:object w:dxaOrig="340" w:dyaOrig="620">
          <v:shape id="_x0000_i1040" type="#_x0000_t75" style="width:17.25pt;height:30.75pt" o:ole="">
            <v:imagedata r:id="rId31" o:title=""/>
          </v:shape>
          <o:OLEObject Type="Embed" ProgID="Equation.DSMT4" ShapeID="_x0000_i1040" DrawAspect="Content" ObjectID="_1521608671" r:id="rId32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8.</w:t>
      </w:r>
      <w:r w:rsidRPr="00204DC7">
        <w:tab/>
      </w:r>
      <w:r w:rsidRPr="00204DC7">
        <w:rPr>
          <w:position w:val="-6"/>
        </w:rPr>
        <w:object w:dxaOrig="1320" w:dyaOrig="279">
          <v:shape id="_x0000_i1041" type="#_x0000_t75" style="width:66pt;height:14.25pt" o:ole="">
            <v:imagedata r:id="rId33" o:title=""/>
          </v:shape>
          <o:OLEObject Type="Embed" ProgID="Equation.DSMT4" ShapeID="_x0000_i1041" DrawAspect="Content" ObjectID="_1521608672" r:id="rId34"/>
        </w:object>
      </w:r>
      <w:r w:rsidRPr="00204DC7">
        <w:tab/>
        <w:t xml:space="preserve">find </w:t>
      </w:r>
      <w:r w:rsidRPr="00204DC7">
        <w:rPr>
          <w:position w:val="-24"/>
        </w:rPr>
        <w:object w:dxaOrig="340" w:dyaOrig="620">
          <v:shape id="_x0000_i1042" type="#_x0000_t75" style="width:17.25pt;height:30.75pt" o:ole="">
            <v:imagedata r:id="rId35" o:title=""/>
          </v:shape>
          <o:OLEObject Type="Embed" ProgID="Equation.DSMT4" ShapeID="_x0000_i1042" DrawAspect="Content" ObjectID="_1521608673" r:id="rId36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9.</w:t>
      </w:r>
      <w:r w:rsidRPr="00204DC7">
        <w:tab/>
      </w:r>
      <w:r w:rsidRPr="00204DC7">
        <w:rPr>
          <w:position w:val="-10"/>
        </w:rPr>
        <w:object w:dxaOrig="1540" w:dyaOrig="360">
          <v:shape id="_x0000_i1043" type="#_x0000_t75" style="width:77.25pt;height:18pt" o:ole="">
            <v:imagedata r:id="rId37" o:title=""/>
          </v:shape>
          <o:OLEObject Type="Embed" ProgID="Equation.DSMT4" ShapeID="_x0000_i1043" DrawAspect="Content" ObjectID="_1521608674" r:id="rId38"/>
        </w:object>
      </w:r>
      <w:r w:rsidRPr="00204DC7">
        <w:tab/>
        <w:t xml:space="preserve">find </w:t>
      </w:r>
      <w:r w:rsidRPr="00204DC7">
        <w:rPr>
          <w:position w:val="-24"/>
        </w:rPr>
        <w:object w:dxaOrig="360" w:dyaOrig="620">
          <v:shape id="_x0000_i1044" type="#_x0000_t75" style="width:18pt;height:30.75pt" o:ole="">
            <v:imagedata r:id="rId39" o:title=""/>
          </v:shape>
          <o:OLEObject Type="Embed" ProgID="Equation.DSMT4" ShapeID="_x0000_i1044" DrawAspect="Content" ObjectID="_1521608675" r:id="rId40"/>
        </w:object>
      </w:r>
      <w:r w:rsidRPr="00204DC7"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</w:rPr>
      </w:pPr>
      <w:r w:rsidRPr="00204DC7">
        <w:t xml:space="preserve">          10.       </w:t>
      </w:r>
      <w:r w:rsidRPr="00204DC7">
        <w:tab/>
      </w:r>
      <w:r w:rsidRPr="00204DC7">
        <w:rPr>
          <w:position w:val="-10"/>
        </w:rPr>
        <w:object w:dxaOrig="859" w:dyaOrig="420">
          <v:shape id="_x0000_i1045" type="#_x0000_t75" style="width:42.75pt;height:21pt" o:ole="">
            <v:imagedata r:id="rId41" o:title=""/>
          </v:shape>
          <o:OLEObject Type="Embed" ProgID="Equation.DSMT4" ShapeID="_x0000_i1045" DrawAspect="Content" ObjectID="_1521608676" r:id="rId42"/>
        </w:object>
      </w:r>
      <w:r w:rsidRPr="00204DC7">
        <w:tab/>
        <w:t xml:space="preserve">find </w:t>
      </w:r>
      <w:r w:rsidRPr="00204DC7">
        <w:rPr>
          <w:i/>
        </w:rPr>
        <w:t>y</w:t>
      </w:r>
      <w:r w:rsidRPr="00204DC7">
        <w:t>’</w:t>
      </w:r>
      <w:r w:rsidRPr="00204DC7">
        <w:rPr>
          <w:i/>
        </w:rPr>
        <w:t>.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  <w:rPr>
          <w:sz w:val="16"/>
          <w:szCs w:val="16"/>
        </w:rPr>
      </w:pPr>
      <w:r w:rsidRPr="00204DC7">
        <w:rPr>
          <w:i/>
        </w:rPr>
        <w:tab/>
      </w:r>
      <w:r w:rsidRPr="00204DC7">
        <w:rPr>
          <w:i/>
        </w:rPr>
        <w:tab/>
        <w:t xml:space="preserve">             </w:t>
      </w:r>
      <w:r w:rsidRPr="00204DC7">
        <w:rPr>
          <w:sz w:val="16"/>
          <w:szCs w:val="16"/>
        </w:rPr>
        <w:t>(Write your final answer in radical form.)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rPr>
          <w:i/>
        </w:rPr>
        <w:t xml:space="preserve">         </w:t>
      </w:r>
      <w:r w:rsidRPr="00204DC7">
        <w:t xml:space="preserve"> 11.</w:t>
      </w:r>
      <w:r w:rsidRPr="00204DC7">
        <w:tab/>
      </w:r>
      <w:r w:rsidRPr="00204DC7">
        <w:rPr>
          <w:position w:val="-24"/>
        </w:rPr>
        <w:object w:dxaOrig="3519" w:dyaOrig="620">
          <v:shape id="_x0000_i1046" type="#_x0000_t75" style="width:176.25pt;height:30.75pt" o:ole="" fillcolor="window">
            <v:imagedata r:id="rId43" o:title=""/>
          </v:shape>
          <o:OLEObject Type="Embed" ProgID="Equation.DSMT4" ShapeID="_x0000_i1046" DrawAspect="Content" ObjectID="_1521608677" r:id="rId44"/>
        </w:object>
      </w:r>
      <w:r w:rsidRPr="00204DC7">
        <w:tab/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</w:rPr>
      </w:pPr>
      <w:r w:rsidRPr="00204DC7">
        <w:t xml:space="preserve">          12.</w:t>
      </w:r>
      <w:r w:rsidRPr="00204DC7">
        <w:tab/>
      </w:r>
      <w:r w:rsidRPr="00204DC7">
        <w:rPr>
          <w:position w:val="-10"/>
        </w:rPr>
        <w:object w:dxaOrig="3600" w:dyaOrig="360">
          <v:shape id="_x0000_i1047" type="#_x0000_t75" style="width:180pt;height:18pt" o:ole="">
            <v:imagedata r:id="rId45" o:title=""/>
          </v:shape>
          <o:OLEObject Type="Embed" ProgID="Equation.DSMT4" ShapeID="_x0000_i1047" DrawAspect="Content" ObjectID="_1521608678" r:id="rId46"/>
        </w:object>
      </w:r>
      <w:r w:rsidRPr="00204DC7">
        <w:t xml:space="preserve">   find </w:t>
      </w:r>
      <w:r w:rsidRPr="00204DC7">
        <w:rPr>
          <w:i/>
        </w:rPr>
        <w:t>y</w:t>
      </w:r>
      <w:r w:rsidRPr="00204DC7">
        <w:t>’</w:t>
      </w:r>
      <w:r w:rsidRPr="00204DC7">
        <w:rPr>
          <w:i/>
        </w:rPr>
        <w:t>.</w:t>
      </w:r>
    </w:p>
    <w:p w:rsidR="00204DC7" w:rsidRPr="00204DC7" w:rsidRDefault="00025E07" w:rsidP="00204DC7">
      <w:pPr>
        <w:tabs>
          <w:tab w:val="right" w:pos="360"/>
          <w:tab w:val="left" w:pos="3600"/>
        </w:tabs>
        <w:spacing w:line="360" w:lineRule="atLeast"/>
        <w:ind w:left="900" w:hanging="1440"/>
        <w:rPr>
          <w:i/>
        </w:rPr>
      </w:pPr>
      <w:r w:rsidRPr="00025E07">
        <w:rPr>
          <w:noProof/>
          <w:position w:val="-24"/>
        </w:rPr>
        <w:pict>
          <v:shape id="_x0000_s1027" type="#_x0000_t75" style="position:absolute;left:0;text-align:left;margin-left:45.35pt;margin-top:15pt;width:174.75pt;height:30.75pt;z-index:-251658240" fillcolor="window">
            <v:imagedata r:id="rId47" o:title=""/>
          </v:shape>
          <o:OLEObject Type="Embed" ProgID="Equation.DSMT4" ShapeID="_x0000_s1027" DrawAspect="Content" ObjectID="_1521608683" r:id="rId48"/>
        </w:pic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rPr>
          <w:i/>
        </w:rPr>
        <w:t xml:space="preserve">    </w:t>
      </w:r>
      <w:r w:rsidRPr="00204DC7">
        <w:t xml:space="preserve">      13.</w:t>
      </w:r>
      <w:r w:rsidRPr="00204DC7">
        <w:tab/>
      </w:r>
      <w:r w:rsidRPr="00204DC7">
        <w:rPr>
          <w:position w:val="-24"/>
        </w:rPr>
        <w:t xml:space="preserve"> </w:t>
      </w:r>
    </w:p>
    <w:p w:rsidR="00204DC7" w:rsidRPr="00204DC7" w:rsidRDefault="00025E0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>
        <w:rPr>
          <w:noProof/>
        </w:rPr>
        <w:pict>
          <v:shape id="_x0000_s1026" type="#_x0000_t75" style="position:absolute;left:0;text-align:left;margin-left:45.35pt;margin-top:15.75pt;width:144.75pt;height:30.75pt;z-index:-251656192">
            <v:imagedata r:id="rId49" o:title=""/>
          </v:shape>
          <o:OLEObject Type="Embed" ProgID="Equation.DSMT4" ShapeID="_x0000_s1026" DrawAspect="Content" ObjectID="_1521608684" r:id="rId50"/>
        </w:pict>
      </w:r>
      <w:r w:rsidR="00204DC7" w:rsidRPr="00204DC7">
        <w:t xml:space="preserve">          </w:t>
      </w:r>
      <w:r w:rsidR="00204DC7" w:rsidRPr="00204DC7">
        <w:tab/>
      </w:r>
      <w:r w:rsidR="00204DC7" w:rsidRPr="00204DC7">
        <w:tab/>
        <w:t xml:space="preserve">              </w:t>
      </w:r>
      <w:r w:rsidR="00204DC7" w:rsidRPr="00204DC7">
        <w:rPr>
          <w:sz w:val="16"/>
          <w:szCs w:val="16"/>
        </w:rPr>
        <w:t>(Write your final answer in radical form.)</w:t>
      </w:r>
    </w:p>
    <w:p w:rsidR="00204DC7" w:rsidRPr="00204DC7" w:rsidRDefault="00204DC7" w:rsidP="00204DC7">
      <w:pPr>
        <w:tabs>
          <w:tab w:val="right" w:pos="360"/>
          <w:tab w:val="left" w:pos="3600"/>
        </w:tabs>
        <w:spacing w:line="360" w:lineRule="atLeast"/>
        <w:ind w:left="900" w:hanging="1440"/>
      </w:pPr>
      <w:r w:rsidRPr="00204DC7">
        <w:tab/>
        <w:t>14.</w:t>
      </w:r>
      <w:r w:rsidRPr="00204DC7">
        <w:tab/>
      </w:r>
      <w:r w:rsidRPr="00204DC7">
        <w:tab/>
        <w:t xml:space="preserve">       find </w:t>
      </w:r>
      <w:r w:rsidRPr="00204DC7">
        <w:rPr>
          <w:position w:val="-14"/>
        </w:rPr>
        <w:object w:dxaOrig="620" w:dyaOrig="400">
          <v:shape id="_x0000_i1048" type="#_x0000_t75" style="width:30.75pt;height:20.25pt" o:ole="">
            <v:imagedata r:id="rId13" o:title=""/>
          </v:shape>
          <o:OLEObject Type="Embed" ProgID="Equation.DSMT4" ShapeID="_x0000_i1048" DrawAspect="Content" ObjectID="_1521608679" r:id="rId51"/>
        </w:object>
      </w:r>
      <w:r w:rsidRPr="00204DC7">
        <w:t>.</w:t>
      </w:r>
    </w:p>
    <w:p w:rsidR="00204DC7" w:rsidRPr="00204DC7" w:rsidRDefault="00204DC7" w:rsidP="00204DC7">
      <w:pPr>
        <w:tabs>
          <w:tab w:val="right" w:pos="540"/>
        </w:tabs>
        <w:spacing w:line="360" w:lineRule="atLeast"/>
      </w:pPr>
      <w:r w:rsidRPr="00204DC7">
        <w:br w:type="page"/>
      </w:r>
      <w:r>
        <w:lastRenderedPageBreak/>
        <w:t>15</w:t>
      </w:r>
      <w:r w:rsidRPr="00204DC7">
        <w:t>.</w:t>
      </w:r>
      <w:r w:rsidRPr="00204DC7">
        <w:tab/>
      </w:r>
      <w:r w:rsidRPr="00204DC7">
        <w:tab/>
        <w:t xml:space="preserve">A particle moves along the </w:t>
      </w:r>
      <w:r w:rsidRPr="00204DC7">
        <w:rPr>
          <w:i/>
        </w:rPr>
        <w:t>x</w:t>
      </w:r>
      <w:r w:rsidRPr="00204DC7">
        <w:t>-axis in such a</w:t>
      </w:r>
      <w:r w:rsidR="005A7E22">
        <w:t xml:space="preserve"> way that its position at time </w:t>
      </w:r>
      <w:r w:rsidRPr="00204DC7">
        <w:rPr>
          <w:i/>
        </w:rPr>
        <w:t>t</w:t>
      </w:r>
      <w:r w:rsidRPr="00204DC7">
        <w:t xml:space="preserve"> is given by </w:t>
      </w:r>
    </w:p>
    <w:p w:rsidR="00204DC7" w:rsidRPr="00204DC7" w:rsidRDefault="00204DC7" w:rsidP="00204DC7">
      <w:pPr>
        <w:tabs>
          <w:tab w:val="right" w:pos="540"/>
        </w:tabs>
        <w:spacing w:line="360" w:lineRule="atLeast"/>
      </w:pP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rPr>
          <w:position w:val="-10"/>
        </w:rPr>
        <w:object w:dxaOrig="2160" w:dyaOrig="360">
          <v:shape id="_x0000_i1049" type="#_x0000_t75" style="width:108pt;height:18pt" o:ole="">
            <v:imagedata r:id="rId52" o:title=""/>
          </v:shape>
          <o:OLEObject Type="Embed" ProgID="Equation.DSMT4" ShapeID="_x0000_i1049" DrawAspect="Content" ObjectID="_1521608680" r:id="rId53"/>
        </w:object>
      </w:r>
      <w:r w:rsidRPr="00204DC7">
        <w:t xml:space="preserve"> for</w:t>
      </w:r>
      <w:r w:rsidR="00AF7F89" w:rsidRPr="00204DC7">
        <w:rPr>
          <w:position w:val="-6"/>
        </w:rPr>
        <w:object w:dxaOrig="1040" w:dyaOrig="279">
          <v:shape id="_x0000_i1050" type="#_x0000_t75" style="width:51.75pt;height:14.25pt" o:ole="">
            <v:imagedata r:id="rId54" o:title=""/>
          </v:shape>
          <o:OLEObject Type="Embed" ProgID="Equation.DSMT4" ShapeID="_x0000_i1050" DrawAspect="Content" ObjectID="_1521608681" r:id="rId55"/>
        </w:object>
      </w:r>
    </w:p>
    <w:p w:rsidR="004612A9" w:rsidRPr="00204DC7" w:rsidRDefault="00204DC7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204DC7">
        <w:tab/>
      </w:r>
      <w:r w:rsidR="004612A9">
        <w:tab/>
      </w:r>
      <w:r w:rsidR="004612A9" w:rsidRPr="00204DC7">
        <w:t>a.</w:t>
      </w:r>
      <w:r w:rsidR="004612A9" w:rsidRPr="00204DC7">
        <w:tab/>
      </w:r>
      <w:r w:rsidR="00DF574B">
        <w:t xml:space="preserve">What direction is the particle moving when </w:t>
      </w:r>
      <w:r w:rsidR="00DF574B">
        <w:rPr>
          <w:i/>
        </w:rPr>
        <w:t>t</w:t>
      </w:r>
      <w:r w:rsidR="00DF574B">
        <w:t xml:space="preserve"> = 1?</w:t>
      </w:r>
    </w:p>
    <w:p w:rsidR="004612A9" w:rsidRPr="00204DC7" w:rsidRDefault="004612A9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204DC7">
        <w:tab/>
      </w:r>
      <w:r w:rsidRPr="00204DC7">
        <w:tab/>
        <w:t>b.</w:t>
      </w:r>
      <w:r w:rsidRPr="00204DC7">
        <w:tab/>
        <w:t xml:space="preserve">Find all values of </w:t>
      </w:r>
      <w:r w:rsidRPr="00204DC7">
        <w:rPr>
          <w:i/>
        </w:rPr>
        <w:t>t</w:t>
      </w:r>
      <w:r w:rsidRPr="00204DC7">
        <w:t xml:space="preserve"> for which the particle is moving to the left.</w:t>
      </w:r>
    </w:p>
    <w:p w:rsidR="004612A9" w:rsidRPr="00204DC7" w:rsidRDefault="004612A9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204DC7">
        <w:tab/>
      </w:r>
      <w:r w:rsidRPr="00204DC7">
        <w:tab/>
        <w:t>c.</w:t>
      </w:r>
      <w:r w:rsidRPr="00204DC7">
        <w:tab/>
        <w:t xml:space="preserve">What is the position of the particle at time </w:t>
      </w:r>
      <w:r w:rsidRPr="00204DC7">
        <w:rPr>
          <w:i/>
        </w:rPr>
        <w:t>t</w:t>
      </w:r>
      <w:r w:rsidRPr="00204DC7">
        <w:t xml:space="preserve"> = 3?</w:t>
      </w:r>
    </w:p>
    <w:p w:rsidR="004612A9" w:rsidRPr="00204DC7" w:rsidRDefault="004612A9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 w:rsidRPr="00204DC7">
        <w:tab/>
      </w:r>
      <w:r w:rsidRPr="00204DC7">
        <w:tab/>
        <w:t>d.</w:t>
      </w:r>
      <w:r w:rsidRPr="00204DC7">
        <w:tab/>
      </w:r>
      <w:r w:rsidR="00E57198">
        <w:t>What</w:t>
      </w:r>
      <w:r w:rsidRPr="00204DC7">
        <w:t xml:space="preserve"> is the total distance the particle has traveled</w:t>
      </w:r>
      <w:r w:rsidR="00203183">
        <w:t xml:space="preserve"> from </w:t>
      </w:r>
      <w:r w:rsidR="00203183">
        <w:rPr>
          <w:i/>
        </w:rPr>
        <w:t xml:space="preserve">t </w:t>
      </w:r>
      <w:r w:rsidR="00203183">
        <w:t xml:space="preserve">= -1 to </w:t>
      </w:r>
      <w:r w:rsidR="00203183">
        <w:rPr>
          <w:i/>
        </w:rPr>
        <w:t xml:space="preserve">t </w:t>
      </w:r>
      <w:r w:rsidR="00203183">
        <w:t>= 3</w:t>
      </w:r>
      <w:r w:rsidRPr="00204DC7">
        <w:t>?</w:t>
      </w:r>
    </w:p>
    <w:p w:rsidR="00204DC7" w:rsidRPr="00204DC7" w:rsidRDefault="00204DC7" w:rsidP="004612A9">
      <w:pPr>
        <w:tabs>
          <w:tab w:val="right" w:pos="540"/>
          <w:tab w:val="left" w:pos="900"/>
        </w:tabs>
        <w:spacing w:line="360" w:lineRule="atLeast"/>
        <w:ind w:left="1260" w:hanging="126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4612A9" w:rsidRPr="00204DC7" w:rsidRDefault="004612A9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  <w:r>
        <w:tab/>
      </w: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center" w:pos="2520"/>
        </w:tabs>
        <w:spacing w:line="360" w:lineRule="atLeast"/>
        <w:ind w:left="900" w:hanging="900"/>
      </w:pPr>
      <w:r>
        <w:t>16</w:t>
      </w:r>
      <w:r w:rsidRPr="00204DC7">
        <w:t>.</w:t>
      </w:r>
      <w:r w:rsidRPr="00204DC7">
        <w:tab/>
        <w:t xml:space="preserve">          A particle moves along the </w:t>
      </w:r>
      <w:r w:rsidRPr="00204DC7">
        <w:rPr>
          <w:i/>
        </w:rPr>
        <w:t>x</w:t>
      </w:r>
      <w:r w:rsidRPr="00204DC7">
        <w:t xml:space="preserve">-axis in such a way that its position at time </w:t>
      </w:r>
      <w:r w:rsidRPr="00204DC7">
        <w:rPr>
          <w:i/>
        </w:rPr>
        <w:t>t</w:t>
      </w:r>
      <w:r w:rsidRPr="00204DC7">
        <w:t xml:space="preserve"> is given by </w:t>
      </w:r>
    </w:p>
    <w:p w:rsidR="00204DC7" w:rsidRPr="00204DC7" w:rsidRDefault="00204DC7" w:rsidP="00204DC7">
      <w:pPr>
        <w:tabs>
          <w:tab w:val="right" w:pos="540"/>
          <w:tab w:val="center" w:pos="2520"/>
        </w:tabs>
        <w:spacing w:line="360" w:lineRule="atLeast"/>
        <w:ind w:left="900" w:hanging="900"/>
      </w:pPr>
      <w:r w:rsidRPr="00204DC7">
        <w:tab/>
      </w:r>
      <w:r w:rsidRPr="00204DC7">
        <w:tab/>
      </w:r>
      <w:r w:rsidRPr="00204DC7">
        <w:tab/>
      </w:r>
      <w:r w:rsidRPr="00204DC7">
        <w:tab/>
      </w:r>
      <w:r w:rsidRPr="00204DC7">
        <w:rPr>
          <w:position w:val="-24"/>
        </w:rPr>
        <w:object w:dxaOrig="1939" w:dyaOrig="620">
          <v:shape id="_x0000_i1051" type="#_x0000_t75" style="width:96.75pt;height:30.75pt" o:ole="">
            <v:imagedata r:id="rId56" o:title=""/>
          </v:shape>
          <o:OLEObject Type="Embed" ProgID="Equation.DSMT4" ShapeID="_x0000_i1051" DrawAspect="Content" ObjectID="_1521608682" r:id="rId57"/>
        </w:object>
      </w:r>
      <w:r w:rsidR="00AF7F89">
        <w:t>, t &gt; 0</w:t>
      </w:r>
    </w:p>
    <w:p w:rsidR="004612A9" w:rsidRPr="00204DC7" w:rsidRDefault="00204DC7" w:rsidP="004612A9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204DC7">
        <w:tab/>
      </w:r>
      <w:r w:rsidRPr="00204DC7">
        <w:tab/>
      </w:r>
      <w:r w:rsidR="004612A9" w:rsidRPr="00204DC7">
        <w:t>a.</w:t>
      </w:r>
      <w:r w:rsidR="004612A9" w:rsidRPr="00204DC7">
        <w:tab/>
        <w:t>Determine the velocity and accele</w:t>
      </w:r>
      <w:r w:rsidR="004612A9">
        <w:t xml:space="preserve">ration of the particle at time </w:t>
      </w:r>
      <w:r w:rsidR="004612A9" w:rsidRPr="00204DC7">
        <w:rPr>
          <w:i/>
        </w:rPr>
        <w:t>t</w:t>
      </w:r>
      <w:r w:rsidR="004612A9" w:rsidRPr="00204DC7">
        <w:t xml:space="preserve">.  [find </w:t>
      </w:r>
      <w:r w:rsidR="004612A9" w:rsidRPr="00204DC7">
        <w:rPr>
          <w:i/>
        </w:rPr>
        <w:t>v(t)</w:t>
      </w:r>
      <w:r w:rsidR="004612A9" w:rsidRPr="00204DC7">
        <w:t xml:space="preserve"> and </w:t>
      </w:r>
      <w:r w:rsidR="004612A9" w:rsidRPr="00204DC7">
        <w:rPr>
          <w:i/>
        </w:rPr>
        <w:t>a(t)</w:t>
      </w:r>
      <w:r w:rsidR="004612A9" w:rsidRPr="00204DC7">
        <w:t>]</w:t>
      </w:r>
    </w:p>
    <w:p w:rsidR="004612A9" w:rsidRPr="00204DC7" w:rsidRDefault="004612A9" w:rsidP="004612A9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204DC7">
        <w:tab/>
      </w:r>
      <w:r w:rsidRPr="00204DC7">
        <w:tab/>
        <w:t>b.</w:t>
      </w:r>
      <w:r w:rsidRPr="00204DC7">
        <w:tab/>
        <w:t xml:space="preserve">For what values of </w:t>
      </w:r>
      <w:r w:rsidRPr="00204DC7">
        <w:rPr>
          <w:i/>
        </w:rPr>
        <w:t xml:space="preserve">t </w:t>
      </w:r>
      <w:r w:rsidRPr="00204DC7">
        <w:t>is the particle at rest?</w:t>
      </w:r>
    </w:p>
    <w:p w:rsidR="004612A9" w:rsidRPr="00204DC7" w:rsidRDefault="004612A9" w:rsidP="004612A9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204DC7">
        <w:tab/>
      </w:r>
      <w:r w:rsidRPr="00204DC7">
        <w:tab/>
        <w:t>c.</w:t>
      </w:r>
      <w:r w:rsidRPr="00204DC7">
        <w:tab/>
        <w:t xml:space="preserve">For what values of </w:t>
      </w:r>
      <w:r w:rsidRPr="00204DC7">
        <w:rPr>
          <w:i/>
        </w:rPr>
        <w:t>t</w:t>
      </w:r>
      <w:r w:rsidRPr="00204DC7">
        <w:t xml:space="preserve"> does the particle change direction?</w:t>
      </w:r>
    </w:p>
    <w:p w:rsidR="004612A9" w:rsidRPr="00204DC7" w:rsidRDefault="004612A9" w:rsidP="004612A9">
      <w:pPr>
        <w:tabs>
          <w:tab w:val="right" w:pos="540"/>
          <w:tab w:val="left" w:pos="900"/>
        </w:tabs>
        <w:spacing w:line="360" w:lineRule="atLeast"/>
        <w:ind w:left="1260" w:hanging="1260"/>
      </w:pPr>
      <w:r w:rsidRPr="00204DC7">
        <w:tab/>
      </w:r>
      <w:r w:rsidRPr="00204DC7">
        <w:tab/>
        <w:t>d.</w:t>
      </w:r>
      <w:r w:rsidRPr="00204DC7">
        <w:tab/>
      </w:r>
      <w:r w:rsidR="00372A6F">
        <w:t xml:space="preserve">What direction is the particle moving when the acceleration is </w:t>
      </w:r>
      <w:r w:rsidRPr="00204DC7">
        <w:t>zero?</w:t>
      </w:r>
    </w:p>
    <w:p w:rsidR="00204DC7" w:rsidRPr="00204DC7" w:rsidRDefault="00204DC7" w:rsidP="004612A9">
      <w:pPr>
        <w:tabs>
          <w:tab w:val="right" w:pos="540"/>
          <w:tab w:val="left" w:pos="900"/>
          <w:tab w:val="left" w:pos="2520"/>
        </w:tabs>
        <w:spacing w:line="360" w:lineRule="atLeast"/>
        <w:ind w:left="1260" w:hanging="126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204DC7" w:rsidRPr="00204DC7" w:rsidRDefault="00204DC7" w:rsidP="00204DC7">
      <w:pPr>
        <w:tabs>
          <w:tab w:val="right" w:pos="540"/>
          <w:tab w:val="left" w:pos="2520"/>
        </w:tabs>
        <w:spacing w:line="360" w:lineRule="atLeast"/>
        <w:ind w:left="900" w:hanging="900"/>
      </w:pPr>
    </w:p>
    <w:p w:rsidR="00C55156" w:rsidRPr="00204DC7" w:rsidRDefault="00C55156"/>
    <w:sectPr w:rsidR="00C55156" w:rsidRPr="00204DC7" w:rsidSect="00204DC7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characterSpacingControl w:val="doNotCompress"/>
  <w:compat/>
  <w:rsids>
    <w:rsidRoot w:val="00204DC7"/>
    <w:rsid w:val="00025E07"/>
    <w:rsid w:val="000D4A23"/>
    <w:rsid w:val="00203183"/>
    <w:rsid w:val="00204DC7"/>
    <w:rsid w:val="00372A6F"/>
    <w:rsid w:val="004612A9"/>
    <w:rsid w:val="00590CB4"/>
    <w:rsid w:val="005A7E22"/>
    <w:rsid w:val="006C33E2"/>
    <w:rsid w:val="00767447"/>
    <w:rsid w:val="00AF7F89"/>
    <w:rsid w:val="00B62679"/>
    <w:rsid w:val="00C55156"/>
    <w:rsid w:val="00DF574B"/>
    <w:rsid w:val="00E57198"/>
    <w:rsid w:val="00F127F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04DC7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7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28.bin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0" Type="http://schemas.openxmlformats.org/officeDocument/2006/relationships/image" Target="media/image8.wmf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image" Target="media/image24.wmf"/><Relationship Id="rId1" Type="http://schemas.openxmlformats.org/officeDocument/2006/relationships/styles" Target="styles.xml"/><Relationship Id="rId6" Type="http://schemas.openxmlformats.org/officeDocument/2006/relationships/oleObject" Target="embeddings/oleObject2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oleObject" Target="embeddings/oleObject16.bin"/><Relationship Id="rId37" Type="http://schemas.openxmlformats.org/officeDocument/2006/relationships/image" Target="media/image16.wmf"/><Relationship Id="rId40" Type="http://schemas.openxmlformats.org/officeDocument/2006/relationships/oleObject" Target="embeddings/oleObject20.bin"/><Relationship Id="rId45" Type="http://schemas.openxmlformats.org/officeDocument/2006/relationships/image" Target="media/image20.wmf"/><Relationship Id="rId53" Type="http://schemas.openxmlformats.org/officeDocument/2006/relationships/oleObject" Target="embeddings/oleObject27.bin"/><Relationship Id="rId58" Type="http://schemas.openxmlformats.org/officeDocument/2006/relationships/fontTable" Target="fontTable.xml"/><Relationship Id="rId5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2.wmf"/><Relationship Id="rId57" Type="http://schemas.openxmlformats.org/officeDocument/2006/relationships/oleObject" Target="embeddings/oleObject29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3.wmf"/><Relationship Id="rId4" Type="http://schemas.openxmlformats.org/officeDocument/2006/relationships/image" Target="media/image1.wmf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image" Target="media/image25.wmf"/><Relationship Id="rId8" Type="http://schemas.openxmlformats.org/officeDocument/2006/relationships/oleObject" Target="embeddings/oleObject3.bin"/><Relationship Id="rId51" Type="http://schemas.openxmlformats.org/officeDocument/2006/relationships/oleObject" Target="embeddings/oleObject26.bin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5</TotalTime>
  <Pages>2</Pages>
  <Words>324</Words>
  <Characters>184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6</cp:revision>
  <cp:lastPrinted>2016-04-08T12:07:00Z</cp:lastPrinted>
  <dcterms:created xsi:type="dcterms:W3CDTF">2016-04-06T11:44:00Z</dcterms:created>
  <dcterms:modified xsi:type="dcterms:W3CDTF">2016-04-08T12:16:00Z</dcterms:modified>
</cp:coreProperties>
</file>